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rels" ContentType="application/vnd.openxmlformats-package.relationships+xml"/>
  <Default Extension="wmf" ContentType="image/x-wm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D7CBB" w:rsidRDefault="00ED7CBB">
      <w:pPr>
        <w:pStyle w:val="questionCharCharChar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spacing w:after="240"/>
        <w:rPr>
          <w:b/>
          <w:bCs/>
        </w:rPr>
      </w:pPr>
      <w:proofErr w:type="spellStart"/>
      <w:proofErr w:type="gramStart"/>
      <w:r>
        <w:rPr>
          <w:b/>
          <w:bCs/>
        </w:rPr>
        <w:t>ch</w:t>
      </w:r>
      <w:proofErr w:type="gramEnd"/>
      <w:r>
        <w:rPr>
          <w:b/>
          <w:bCs/>
        </w:rPr>
        <w:t>.</w:t>
      </w:r>
      <w:proofErr w:type="spellEnd"/>
      <w:r>
        <w:rPr>
          <w:b/>
          <w:bCs/>
        </w:rPr>
        <w:t xml:space="preserve"> ¾ Non calc</w:t>
      </w:r>
      <w:bookmarkStart w:id="0" w:name="_GoBack"/>
      <w:bookmarkEnd w:id="0"/>
    </w:p>
    <w:p w:rsidR="002C49B1" w:rsidRDefault="002C49B1">
      <w:pPr>
        <w:pStyle w:val="questionCharCharChar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spacing w:after="240"/>
      </w:pPr>
      <w:r>
        <w:rPr>
          <w:b/>
          <w:bCs/>
        </w:rPr>
        <w:t>1.</w:t>
      </w:r>
      <w:r>
        <w:tab/>
        <w:t xml:space="preserve">Solve the equation </w:t>
      </w:r>
      <w:r w:rsidR="00150B90">
        <w:t>27</w:t>
      </w:r>
      <w:r>
        <w:rPr>
          <w:i/>
          <w:iCs/>
          <w:position w:val="10"/>
          <w:sz w:val="16"/>
          <w:szCs w:val="16"/>
        </w:rPr>
        <w:t>x</w:t>
      </w:r>
      <w:r>
        <w:rPr>
          <w:position w:val="10"/>
          <w:sz w:val="16"/>
          <w:szCs w:val="16"/>
        </w:rPr>
        <w:t>–1</w:t>
      </w:r>
      <w:r>
        <w:t xml:space="preserve"> = </w:t>
      </w:r>
      <w:r w:rsidR="00150B90">
        <w:rPr>
          <w:noProof/>
          <w:position w:val="-22"/>
          <w:lang w:val="en-US" w:eastAsia="en-US"/>
        </w:rPr>
        <w:drawing>
          <wp:inline distT="0" distB="0" distL="0" distR="0">
            <wp:extent cx="381000" cy="38100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381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>.</w:t>
      </w:r>
    </w:p>
    <w:p w:rsidR="00836858" w:rsidRDefault="00836858">
      <w:pPr>
        <w:pStyle w:val="mark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</w:pPr>
    </w:p>
    <w:p w:rsidR="00836858" w:rsidRDefault="00836858">
      <w:pPr>
        <w:pStyle w:val="mark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</w:pPr>
    </w:p>
    <w:p w:rsidR="00836858" w:rsidRDefault="00836858">
      <w:pPr>
        <w:pStyle w:val="mark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</w:pPr>
    </w:p>
    <w:p w:rsidR="00836858" w:rsidRDefault="00836858">
      <w:pPr>
        <w:pStyle w:val="mark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</w:pPr>
    </w:p>
    <w:p w:rsidR="00836858" w:rsidRDefault="00836858">
      <w:pPr>
        <w:pStyle w:val="mark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</w:pPr>
    </w:p>
    <w:p w:rsidR="00836858" w:rsidRDefault="00836858">
      <w:pPr>
        <w:pStyle w:val="mark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</w:pPr>
    </w:p>
    <w:p w:rsidR="00836858" w:rsidRDefault="00836858">
      <w:pPr>
        <w:pStyle w:val="mark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</w:pPr>
    </w:p>
    <w:p w:rsidR="00836858" w:rsidRDefault="00836858">
      <w:pPr>
        <w:pStyle w:val="mark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</w:pPr>
    </w:p>
    <w:p w:rsidR="00836858" w:rsidRDefault="00836858">
      <w:pPr>
        <w:pStyle w:val="mark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</w:pPr>
    </w:p>
    <w:p w:rsidR="00836858" w:rsidRDefault="00836858">
      <w:pPr>
        <w:pStyle w:val="mark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</w:pPr>
    </w:p>
    <w:p w:rsidR="00836858" w:rsidRDefault="00836858">
      <w:pPr>
        <w:pStyle w:val="mark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</w:pPr>
    </w:p>
    <w:p w:rsidR="00836858" w:rsidRDefault="00836858">
      <w:pPr>
        <w:pStyle w:val="mark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</w:pPr>
    </w:p>
    <w:p w:rsidR="00836858" w:rsidRDefault="00836858">
      <w:pPr>
        <w:pStyle w:val="mark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</w:pPr>
    </w:p>
    <w:p w:rsidR="00836858" w:rsidRDefault="00836858">
      <w:pPr>
        <w:pStyle w:val="mark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</w:pPr>
    </w:p>
    <w:p w:rsidR="00836858" w:rsidRDefault="00836858">
      <w:pPr>
        <w:pStyle w:val="mark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</w:pPr>
    </w:p>
    <w:p w:rsidR="00836858" w:rsidRDefault="00836858">
      <w:pPr>
        <w:pStyle w:val="mark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</w:pPr>
    </w:p>
    <w:p w:rsidR="002830D5" w:rsidRDefault="002830D5">
      <w:pPr>
        <w:pStyle w:val="mark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</w:pPr>
    </w:p>
    <w:p w:rsidR="002830D5" w:rsidRDefault="002830D5">
      <w:pPr>
        <w:pStyle w:val="mark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</w:pPr>
    </w:p>
    <w:p w:rsidR="002830D5" w:rsidRDefault="002830D5">
      <w:pPr>
        <w:pStyle w:val="mark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</w:pPr>
    </w:p>
    <w:p w:rsidR="002830D5" w:rsidRDefault="002830D5">
      <w:pPr>
        <w:pStyle w:val="mark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</w:pPr>
    </w:p>
    <w:p w:rsidR="002830D5" w:rsidRDefault="002830D5">
      <w:pPr>
        <w:pStyle w:val="mark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</w:pPr>
    </w:p>
    <w:p w:rsidR="007A2C7A" w:rsidRDefault="007A2C7A">
      <w:pPr>
        <w:pStyle w:val="questionCharCharChar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</w:pPr>
    </w:p>
    <w:p w:rsidR="002830D5" w:rsidRDefault="002830D5">
      <w:pPr>
        <w:pStyle w:val="questionCharCharChar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</w:pPr>
    </w:p>
    <w:p w:rsidR="002830D5" w:rsidRDefault="002830D5">
      <w:pPr>
        <w:pStyle w:val="questionCharCharChar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</w:pPr>
    </w:p>
    <w:p w:rsidR="007A2C7A" w:rsidRDefault="007A2C7A" w:rsidP="007A2C7A">
      <w:pPr>
        <w:pStyle w:val="question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spacing w:before="0" w:after="240"/>
        <w:rPr>
          <w:position w:val="-4"/>
          <w:sz w:val="16"/>
          <w:szCs w:val="16"/>
        </w:rPr>
      </w:pPr>
      <w:r>
        <w:rPr>
          <w:b/>
          <w:bCs/>
        </w:rPr>
        <w:t>2.</w:t>
      </w:r>
      <w:r>
        <w:tab/>
        <w:t xml:space="preserve">Solve </w:t>
      </w:r>
      <w:r w:rsidR="00150B90" w:rsidRPr="00150B90">
        <w:rPr>
          <w:position w:val="-24"/>
        </w:rPr>
        <w:object w:dxaOrig="18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2pt;height:31pt" o:ole="">
            <v:imagedata r:id="rId10" o:title=""/>
          </v:shape>
          <o:OLEObject Type="Embed" ProgID="Equation.DSMT4" ShapeID="_x0000_i1025" DrawAspect="Content" ObjectID="_1258029890" r:id="rId11"/>
        </w:object>
      </w:r>
    </w:p>
    <w:p w:rsidR="00836858" w:rsidRDefault="00836858" w:rsidP="007A2C7A">
      <w:pPr>
        <w:pStyle w:val="mark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</w:pPr>
    </w:p>
    <w:p w:rsidR="00836858" w:rsidRDefault="00836858" w:rsidP="007A2C7A">
      <w:pPr>
        <w:pStyle w:val="mark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</w:pPr>
    </w:p>
    <w:p w:rsidR="00836858" w:rsidRDefault="00836858" w:rsidP="007A2C7A">
      <w:pPr>
        <w:pStyle w:val="mark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</w:pPr>
    </w:p>
    <w:p w:rsidR="00836858" w:rsidRDefault="00836858" w:rsidP="007A2C7A">
      <w:pPr>
        <w:pStyle w:val="mark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</w:pPr>
    </w:p>
    <w:p w:rsidR="00836858" w:rsidRDefault="00836858" w:rsidP="007A2C7A">
      <w:pPr>
        <w:pStyle w:val="mark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</w:pPr>
    </w:p>
    <w:p w:rsidR="00836858" w:rsidRDefault="00836858" w:rsidP="007A2C7A">
      <w:pPr>
        <w:pStyle w:val="mark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</w:pPr>
    </w:p>
    <w:p w:rsidR="00836858" w:rsidRDefault="00836858" w:rsidP="007A2C7A">
      <w:pPr>
        <w:pStyle w:val="mark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</w:pPr>
    </w:p>
    <w:p w:rsidR="00836858" w:rsidRDefault="00836858" w:rsidP="007A2C7A">
      <w:pPr>
        <w:pStyle w:val="mark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</w:pPr>
    </w:p>
    <w:p w:rsidR="00836858" w:rsidRDefault="00836858" w:rsidP="007A2C7A">
      <w:pPr>
        <w:pStyle w:val="mark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</w:pPr>
    </w:p>
    <w:p w:rsidR="00836858" w:rsidRDefault="00836858" w:rsidP="007A2C7A">
      <w:pPr>
        <w:pStyle w:val="mark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</w:pPr>
    </w:p>
    <w:p w:rsidR="00836858" w:rsidRDefault="00836858" w:rsidP="007A2C7A">
      <w:pPr>
        <w:pStyle w:val="mark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</w:pPr>
    </w:p>
    <w:p w:rsidR="00836858" w:rsidRDefault="00836858" w:rsidP="007A2C7A">
      <w:pPr>
        <w:pStyle w:val="mark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</w:pPr>
    </w:p>
    <w:p w:rsidR="00836858" w:rsidRDefault="00836858" w:rsidP="007A2C7A">
      <w:pPr>
        <w:pStyle w:val="mark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</w:pPr>
    </w:p>
    <w:p w:rsidR="00836858" w:rsidRDefault="00836858" w:rsidP="007A2C7A">
      <w:pPr>
        <w:pStyle w:val="mark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</w:pPr>
    </w:p>
    <w:p w:rsidR="00836858" w:rsidRDefault="00836858" w:rsidP="007A2C7A">
      <w:pPr>
        <w:pStyle w:val="mark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</w:pPr>
    </w:p>
    <w:p w:rsidR="00836858" w:rsidRDefault="00836858" w:rsidP="007A2C7A">
      <w:pPr>
        <w:pStyle w:val="mark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</w:pPr>
    </w:p>
    <w:p w:rsidR="00836858" w:rsidRDefault="00836858" w:rsidP="007A2C7A">
      <w:pPr>
        <w:pStyle w:val="mark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</w:pPr>
    </w:p>
    <w:p w:rsidR="00836858" w:rsidRDefault="00836858" w:rsidP="007A2C7A">
      <w:pPr>
        <w:pStyle w:val="mark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</w:pPr>
    </w:p>
    <w:p w:rsidR="00836858" w:rsidRDefault="00836858" w:rsidP="007A2C7A">
      <w:pPr>
        <w:pStyle w:val="mark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</w:pPr>
    </w:p>
    <w:p w:rsidR="007A2C7A" w:rsidRDefault="007A2C7A" w:rsidP="002C49B1">
      <w:pPr>
        <w:pStyle w:val="question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ind w:left="0" w:firstLine="0"/>
      </w:pPr>
    </w:p>
    <w:p w:rsidR="00836858" w:rsidRDefault="00836858" w:rsidP="002C49B1">
      <w:pPr>
        <w:pStyle w:val="question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ind w:left="0" w:firstLine="0"/>
      </w:pPr>
    </w:p>
    <w:p w:rsidR="002830D5" w:rsidRDefault="002830D5">
      <w:pPr>
        <w:pStyle w:val="questionCharCharCharCharCharCharChar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rPr>
          <w:b/>
          <w:bCs/>
        </w:rPr>
      </w:pPr>
    </w:p>
    <w:p w:rsidR="002C49B1" w:rsidRDefault="002C49B1">
      <w:pPr>
        <w:pStyle w:val="questionCharCharCharCharCharCharChar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</w:pPr>
      <w:r>
        <w:rPr>
          <w:b/>
          <w:bCs/>
        </w:rPr>
        <w:t>3.</w:t>
      </w:r>
      <w:r>
        <w:tab/>
        <w:t xml:space="preserve">Let </w:t>
      </w:r>
      <w:r>
        <w:rPr>
          <w:i/>
          <w:iCs/>
        </w:rPr>
        <w:t>a</w:t>
      </w:r>
      <w:r>
        <w:t xml:space="preserve"> = log </w:t>
      </w:r>
      <w:r>
        <w:rPr>
          <w:i/>
          <w:iCs/>
        </w:rPr>
        <w:t>x</w:t>
      </w:r>
      <w:r>
        <w:t xml:space="preserve">, </w:t>
      </w:r>
      <w:r>
        <w:rPr>
          <w:i/>
          <w:iCs/>
        </w:rPr>
        <w:t>b</w:t>
      </w:r>
      <w:r>
        <w:t xml:space="preserve"> = log </w:t>
      </w:r>
      <w:r>
        <w:rPr>
          <w:i/>
          <w:iCs/>
        </w:rPr>
        <w:t>y</w:t>
      </w:r>
      <w:r>
        <w:t xml:space="preserve">, and </w:t>
      </w:r>
      <w:r>
        <w:rPr>
          <w:i/>
          <w:iCs/>
        </w:rPr>
        <w:t>c</w:t>
      </w:r>
      <w:r>
        <w:t xml:space="preserve"> = log </w:t>
      </w:r>
      <w:r>
        <w:rPr>
          <w:i/>
          <w:iCs/>
        </w:rPr>
        <w:t>z</w:t>
      </w:r>
      <w:r>
        <w:t>.</w:t>
      </w:r>
    </w:p>
    <w:p w:rsidR="002C49B1" w:rsidRDefault="002C49B1">
      <w:pPr>
        <w:pStyle w:val="questionCharCharCharCharCharCharChar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spacing w:after="240"/>
      </w:pPr>
      <w:r>
        <w:tab/>
        <w:t xml:space="preserve">Write log </w:t>
      </w:r>
      <w:r w:rsidR="00150B90">
        <w:rPr>
          <w:noProof/>
          <w:position w:val="-34"/>
          <w:lang w:val="en-US" w:eastAsia="en-US"/>
        </w:rPr>
        <w:drawing>
          <wp:inline distT="0" distB="0" distL="0" distR="0">
            <wp:extent cx="542925" cy="495300"/>
            <wp:effectExtent l="0" t="0" r="9525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925" cy="495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 xml:space="preserve"> in terms of </w:t>
      </w:r>
      <w:r>
        <w:rPr>
          <w:i/>
          <w:iCs/>
        </w:rPr>
        <w:t>a</w:t>
      </w:r>
      <w:r>
        <w:t xml:space="preserve">, </w:t>
      </w:r>
      <w:r>
        <w:rPr>
          <w:i/>
          <w:iCs/>
        </w:rPr>
        <w:t>b</w:t>
      </w:r>
      <w:r>
        <w:t xml:space="preserve"> and </w:t>
      </w:r>
      <w:r>
        <w:rPr>
          <w:i/>
          <w:iCs/>
        </w:rPr>
        <w:t>c</w:t>
      </w:r>
      <w:r>
        <w:t>.</w:t>
      </w:r>
    </w:p>
    <w:p w:rsidR="00836858" w:rsidRDefault="00836858">
      <w:pPr>
        <w:pStyle w:val="mark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</w:pPr>
    </w:p>
    <w:p w:rsidR="00836858" w:rsidRDefault="00836858">
      <w:pPr>
        <w:pStyle w:val="mark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</w:pPr>
    </w:p>
    <w:p w:rsidR="00836858" w:rsidRDefault="00836858">
      <w:pPr>
        <w:pStyle w:val="mark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</w:pPr>
    </w:p>
    <w:p w:rsidR="00836858" w:rsidRDefault="00836858">
      <w:pPr>
        <w:pStyle w:val="mark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</w:pPr>
    </w:p>
    <w:p w:rsidR="00836858" w:rsidRDefault="00836858">
      <w:pPr>
        <w:pStyle w:val="mark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</w:pPr>
    </w:p>
    <w:p w:rsidR="00836858" w:rsidRDefault="00836858">
      <w:pPr>
        <w:pStyle w:val="mark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</w:pPr>
    </w:p>
    <w:p w:rsidR="00836858" w:rsidRDefault="00836858">
      <w:pPr>
        <w:pStyle w:val="mark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</w:pPr>
    </w:p>
    <w:p w:rsidR="00836858" w:rsidRDefault="00836858">
      <w:pPr>
        <w:pStyle w:val="mark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</w:pPr>
    </w:p>
    <w:p w:rsidR="00836858" w:rsidRDefault="00836858">
      <w:pPr>
        <w:pStyle w:val="mark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</w:pPr>
    </w:p>
    <w:p w:rsidR="00836858" w:rsidRDefault="00836858">
      <w:pPr>
        <w:pStyle w:val="mark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</w:pPr>
    </w:p>
    <w:p w:rsidR="00836858" w:rsidRDefault="00836858">
      <w:pPr>
        <w:pStyle w:val="mark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</w:pPr>
    </w:p>
    <w:p w:rsidR="00836858" w:rsidRDefault="00836858">
      <w:pPr>
        <w:pStyle w:val="mark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</w:pPr>
    </w:p>
    <w:p w:rsidR="002C49B1" w:rsidRDefault="002C49B1">
      <w:pPr>
        <w:pStyle w:val="questionChar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</w:pPr>
    </w:p>
    <w:p w:rsidR="00836858" w:rsidRDefault="00836858" w:rsidP="002C49B1">
      <w:pPr>
        <w:pStyle w:val="questionCharCharChar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ind w:left="0" w:firstLine="0"/>
      </w:pPr>
    </w:p>
    <w:p w:rsidR="003243B3" w:rsidRDefault="003243B3" w:rsidP="002C49B1">
      <w:pPr>
        <w:pStyle w:val="questionCharCharChar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ind w:left="0" w:firstLine="0"/>
      </w:pPr>
    </w:p>
    <w:p w:rsidR="003243B3" w:rsidRDefault="00836858" w:rsidP="003243B3">
      <w:pPr>
        <w:pStyle w:val="questiona"/>
        <w:tabs>
          <w:tab w:val="left" w:pos="1134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spacing w:before="0" w:after="240"/>
      </w:pPr>
      <w:r>
        <w:rPr>
          <w:b/>
          <w:bCs/>
        </w:rPr>
        <w:t>4</w:t>
      </w:r>
      <w:r w:rsidR="003243B3">
        <w:rPr>
          <w:b/>
          <w:bCs/>
        </w:rPr>
        <w:t>.</w:t>
      </w:r>
      <w:r w:rsidR="003243B3">
        <w:tab/>
        <w:t>(a)</w:t>
      </w:r>
      <w:r w:rsidR="003243B3">
        <w:tab/>
        <w:t>Given that log</w:t>
      </w:r>
      <w:r w:rsidR="003243B3">
        <w:rPr>
          <w:position w:val="-4"/>
          <w:sz w:val="16"/>
          <w:szCs w:val="16"/>
        </w:rPr>
        <w:t>3</w:t>
      </w:r>
      <w:r w:rsidR="003243B3">
        <w:rPr>
          <w:i/>
          <w:iCs/>
        </w:rPr>
        <w:t>x</w:t>
      </w:r>
      <w:r w:rsidR="003243B3">
        <w:t xml:space="preserve"> </w:t>
      </w:r>
      <w:r w:rsidR="00150B90">
        <w:t>+</w:t>
      </w:r>
      <w:r w:rsidR="003243B3">
        <w:t xml:space="preserve"> log</w:t>
      </w:r>
      <w:r w:rsidR="003243B3">
        <w:rPr>
          <w:position w:val="-4"/>
          <w:sz w:val="16"/>
          <w:szCs w:val="16"/>
        </w:rPr>
        <w:t>3</w:t>
      </w:r>
      <w:r w:rsidR="003243B3">
        <w:t>(</w:t>
      </w:r>
      <w:r w:rsidR="003243B3">
        <w:rPr>
          <w:i/>
          <w:iCs/>
        </w:rPr>
        <w:t>x</w:t>
      </w:r>
      <w:r w:rsidR="003243B3">
        <w:t xml:space="preserve"> – 5) = log</w:t>
      </w:r>
      <w:r w:rsidR="003243B3">
        <w:rPr>
          <w:position w:val="-4"/>
          <w:sz w:val="16"/>
          <w:szCs w:val="16"/>
        </w:rPr>
        <w:t>3</w:t>
      </w:r>
      <w:r w:rsidR="003243B3">
        <w:rPr>
          <w:i/>
          <w:iCs/>
        </w:rPr>
        <w:t>A</w:t>
      </w:r>
      <w:r w:rsidR="003243B3">
        <w:t xml:space="preserve">, express </w:t>
      </w:r>
      <w:r w:rsidR="003243B3">
        <w:rPr>
          <w:i/>
          <w:iCs/>
        </w:rPr>
        <w:t>A</w:t>
      </w:r>
      <w:r w:rsidR="003243B3">
        <w:t xml:space="preserve"> in terms of </w:t>
      </w:r>
      <w:r w:rsidR="003243B3">
        <w:rPr>
          <w:i/>
          <w:iCs/>
        </w:rPr>
        <w:t>x</w:t>
      </w:r>
      <w:r w:rsidR="003243B3">
        <w:t xml:space="preserve">. </w:t>
      </w:r>
    </w:p>
    <w:p w:rsidR="00836858" w:rsidRDefault="00836858" w:rsidP="003243B3">
      <w:pPr>
        <w:pStyle w:val="questiona"/>
        <w:tabs>
          <w:tab w:val="left" w:pos="1134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spacing w:before="0" w:after="240"/>
        <w:rPr>
          <w:i/>
          <w:iCs/>
        </w:rPr>
      </w:pPr>
    </w:p>
    <w:p w:rsidR="00836858" w:rsidRDefault="00836858" w:rsidP="003243B3">
      <w:pPr>
        <w:pStyle w:val="questiona"/>
        <w:tabs>
          <w:tab w:val="left" w:pos="1134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spacing w:before="0" w:after="240"/>
        <w:rPr>
          <w:i/>
          <w:iCs/>
        </w:rPr>
      </w:pPr>
    </w:p>
    <w:p w:rsidR="00836858" w:rsidRPr="002C0992" w:rsidRDefault="00836858" w:rsidP="003243B3">
      <w:pPr>
        <w:pStyle w:val="questiona"/>
        <w:tabs>
          <w:tab w:val="left" w:pos="1134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spacing w:before="0" w:after="240"/>
        <w:rPr>
          <w:iCs/>
        </w:rPr>
      </w:pPr>
    </w:p>
    <w:p w:rsidR="00836858" w:rsidRDefault="00836858" w:rsidP="003243B3">
      <w:pPr>
        <w:pStyle w:val="questiona"/>
        <w:tabs>
          <w:tab w:val="left" w:pos="1134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spacing w:before="0" w:after="240"/>
        <w:rPr>
          <w:i/>
          <w:iCs/>
        </w:rPr>
      </w:pPr>
    </w:p>
    <w:p w:rsidR="00836858" w:rsidRDefault="00836858" w:rsidP="003243B3">
      <w:pPr>
        <w:pStyle w:val="questiona"/>
        <w:tabs>
          <w:tab w:val="left" w:pos="1134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spacing w:before="0" w:after="240"/>
        <w:rPr>
          <w:i/>
          <w:iCs/>
        </w:rPr>
      </w:pPr>
    </w:p>
    <w:p w:rsidR="003243B3" w:rsidRDefault="003243B3" w:rsidP="002C0992">
      <w:pPr>
        <w:pStyle w:val="indent1"/>
        <w:numPr>
          <w:ilvl w:val="0"/>
          <w:numId w:val="2"/>
        </w:numPr>
        <w:tabs>
          <w:tab w:val="left" w:pos="1134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spacing w:after="240"/>
      </w:pPr>
      <w:r>
        <w:t>Hence or otherwise, solve the equation log</w:t>
      </w:r>
      <w:r>
        <w:rPr>
          <w:position w:val="-4"/>
          <w:sz w:val="16"/>
          <w:szCs w:val="16"/>
        </w:rPr>
        <w:t>3</w:t>
      </w:r>
      <w:r>
        <w:rPr>
          <w:i/>
          <w:iCs/>
        </w:rPr>
        <w:t>x</w:t>
      </w:r>
      <w:r>
        <w:t xml:space="preserve"> </w:t>
      </w:r>
      <w:r w:rsidR="00150B90">
        <w:t>+</w:t>
      </w:r>
      <w:r>
        <w:t xml:space="preserve"> log</w:t>
      </w:r>
      <w:r>
        <w:rPr>
          <w:position w:val="-4"/>
          <w:sz w:val="16"/>
          <w:szCs w:val="16"/>
        </w:rPr>
        <w:t>3</w:t>
      </w:r>
      <w:r>
        <w:t>(</w:t>
      </w:r>
      <w:r>
        <w:rPr>
          <w:i/>
          <w:iCs/>
        </w:rPr>
        <w:t>x</w:t>
      </w:r>
      <w:r>
        <w:t xml:space="preserve"> – 5) = 1</w:t>
      </w:r>
      <w:r w:rsidR="00150B90">
        <w:t>4</w:t>
      </w:r>
      <w:r>
        <w:t>.</w:t>
      </w:r>
    </w:p>
    <w:p w:rsidR="00836858" w:rsidRDefault="00836858" w:rsidP="00836858">
      <w:pPr>
        <w:pStyle w:val="indent1"/>
        <w:tabs>
          <w:tab w:val="left" w:pos="1134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spacing w:after="240"/>
      </w:pPr>
    </w:p>
    <w:p w:rsidR="00836858" w:rsidRDefault="00836858" w:rsidP="00836858">
      <w:pPr>
        <w:pStyle w:val="indent1"/>
        <w:tabs>
          <w:tab w:val="left" w:pos="1134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spacing w:after="240"/>
      </w:pPr>
    </w:p>
    <w:p w:rsidR="00836858" w:rsidRDefault="00836858" w:rsidP="00836858">
      <w:pPr>
        <w:pStyle w:val="indent1"/>
        <w:tabs>
          <w:tab w:val="left" w:pos="1134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spacing w:after="240"/>
      </w:pPr>
    </w:p>
    <w:p w:rsidR="00836858" w:rsidRDefault="00836858" w:rsidP="00836858">
      <w:pPr>
        <w:pStyle w:val="indent1"/>
        <w:tabs>
          <w:tab w:val="left" w:pos="1134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spacing w:after="240"/>
      </w:pPr>
    </w:p>
    <w:p w:rsidR="00836858" w:rsidRDefault="00836858" w:rsidP="00836858">
      <w:pPr>
        <w:pStyle w:val="indent1"/>
        <w:tabs>
          <w:tab w:val="left" w:pos="1134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spacing w:after="240"/>
      </w:pPr>
    </w:p>
    <w:p w:rsidR="00836858" w:rsidRDefault="00836858" w:rsidP="00836858">
      <w:pPr>
        <w:pStyle w:val="indent1"/>
        <w:tabs>
          <w:tab w:val="left" w:pos="1134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spacing w:after="240"/>
      </w:pPr>
    </w:p>
    <w:p w:rsidR="00150B90" w:rsidRDefault="00150B90" w:rsidP="00836858">
      <w:pPr>
        <w:pStyle w:val="indent1"/>
        <w:tabs>
          <w:tab w:val="left" w:pos="1134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spacing w:after="240"/>
      </w:pPr>
    </w:p>
    <w:p w:rsidR="00B66FF2" w:rsidRDefault="00B66FF2" w:rsidP="00836858">
      <w:pPr>
        <w:pStyle w:val="indent1"/>
        <w:tabs>
          <w:tab w:val="left" w:pos="1134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spacing w:after="240"/>
      </w:pPr>
    </w:p>
    <w:p w:rsidR="00B66FF2" w:rsidRDefault="00B66FF2" w:rsidP="00836858">
      <w:pPr>
        <w:pStyle w:val="indent1"/>
        <w:tabs>
          <w:tab w:val="left" w:pos="1134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spacing w:after="240"/>
      </w:pPr>
    </w:p>
    <w:p w:rsidR="00B66FF2" w:rsidRDefault="00B66FF2" w:rsidP="00836858">
      <w:pPr>
        <w:pStyle w:val="indent1"/>
        <w:tabs>
          <w:tab w:val="left" w:pos="1134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spacing w:after="240"/>
      </w:pPr>
    </w:p>
    <w:p w:rsidR="00836858" w:rsidRDefault="00836858" w:rsidP="003243B3">
      <w:pPr>
        <w:pStyle w:val="mark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</w:pPr>
    </w:p>
    <w:p w:rsidR="002C0992" w:rsidRDefault="002C0992" w:rsidP="002C0992">
      <w:pPr>
        <w:pStyle w:val="questionCharChar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spacing w:before="0"/>
      </w:pPr>
      <w:r>
        <w:rPr>
          <w:b/>
          <w:bCs/>
        </w:rPr>
        <w:t>5.</w:t>
      </w:r>
      <w:r>
        <w:tab/>
        <w:t>The diagram shows three graphs.</w:t>
      </w:r>
    </w:p>
    <w:p w:rsidR="002C0992" w:rsidRDefault="00150B90" w:rsidP="002C0992">
      <w:pPr>
        <w:pStyle w:val="graph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</w:pPr>
      <w:r>
        <w:rPr>
          <w:noProof/>
          <w:lang w:val="en-US" w:eastAsia="en-US"/>
        </w:rPr>
        <w:drawing>
          <wp:inline distT="0" distB="0" distL="0" distR="0">
            <wp:extent cx="2590800" cy="1952625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0800" cy="1952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C0992" w:rsidRDefault="002C0992" w:rsidP="002C0992">
      <w:pPr>
        <w:pStyle w:val="questionCharChar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</w:pPr>
      <w:r>
        <w:rPr>
          <w:i/>
          <w:iCs/>
        </w:rPr>
        <w:tab/>
        <w:t xml:space="preserve">A </w:t>
      </w:r>
      <w:r>
        <w:t xml:space="preserve">is part of the graph of </w:t>
      </w:r>
      <w:r>
        <w:rPr>
          <w:i/>
          <w:iCs/>
        </w:rPr>
        <w:t>y = x.</w:t>
      </w:r>
    </w:p>
    <w:p w:rsidR="002C0992" w:rsidRDefault="002C0992" w:rsidP="002C0992">
      <w:pPr>
        <w:pStyle w:val="questionCharChar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</w:pPr>
      <w:r>
        <w:rPr>
          <w:i/>
          <w:iCs/>
        </w:rPr>
        <w:tab/>
        <w:t xml:space="preserve">B </w:t>
      </w:r>
      <w:r>
        <w:t xml:space="preserve">is part of the graph of </w:t>
      </w:r>
      <w:r>
        <w:rPr>
          <w:i/>
          <w:iCs/>
        </w:rPr>
        <w:t xml:space="preserve">y </w:t>
      </w:r>
      <w:r>
        <w:t xml:space="preserve">= </w:t>
      </w:r>
      <w:r w:rsidR="00150B90">
        <w:t>3</w:t>
      </w:r>
      <w:r>
        <w:rPr>
          <w:i/>
          <w:iCs/>
          <w:position w:val="10"/>
          <w:sz w:val="16"/>
          <w:szCs w:val="16"/>
        </w:rPr>
        <w:t>x</w:t>
      </w:r>
      <w:r>
        <w:t>.</w:t>
      </w:r>
    </w:p>
    <w:p w:rsidR="002C0992" w:rsidRDefault="002C0992" w:rsidP="002C0992">
      <w:pPr>
        <w:pStyle w:val="questionCharChar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</w:pPr>
      <w:r>
        <w:tab/>
      </w:r>
      <w:r>
        <w:rPr>
          <w:i/>
          <w:iCs/>
        </w:rPr>
        <w:t>C</w:t>
      </w:r>
      <w:r>
        <w:t xml:space="preserve"> is the reflection of graph </w:t>
      </w:r>
      <w:r>
        <w:rPr>
          <w:i/>
          <w:iCs/>
        </w:rPr>
        <w:t xml:space="preserve">B </w:t>
      </w:r>
      <w:r>
        <w:t xml:space="preserve">in line </w:t>
      </w:r>
      <w:r>
        <w:rPr>
          <w:i/>
          <w:iCs/>
        </w:rPr>
        <w:t>A.</w:t>
      </w:r>
    </w:p>
    <w:p w:rsidR="002C0992" w:rsidRDefault="002C0992" w:rsidP="002C0992">
      <w:pPr>
        <w:pStyle w:val="questionCharChar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</w:pPr>
      <w:r>
        <w:tab/>
        <w:t>Write down</w:t>
      </w:r>
    </w:p>
    <w:p w:rsidR="002C0992" w:rsidRDefault="002C0992" w:rsidP="002C0992">
      <w:pPr>
        <w:pStyle w:val="indent1Char"/>
        <w:tabs>
          <w:tab w:val="left" w:pos="1134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</w:pPr>
      <w:r>
        <w:t>(a)</w:t>
      </w:r>
      <w:r>
        <w:tab/>
        <w:t xml:space="preserve">the equation of </w:t>
      </w:r>
      <w:r>
        <w:rPr>
          <w:i/>
          <w:iCs/>
        </w:rPr>
        <w:t xml:space="preserve">C </w:t>
      </w:r>
      <w:r>
        <w:t xml:space="preserve">in the form </w:t>
      </w:r>
      <w:r>
        <w:rPr>
          <w:i/>
          <w:iCs/>
        </w:rPr>
        <w:t>y =f</w:t>
      </w:r>
      <w:r>
        <w:t>(</w:t>
      </w:r>
      <w:r>
        <w:rPr>
          <w:i/>
          <w:iCs/>
        </w:rPr>
        <w:t>x</w:t>
      </w:r>
      <w:r>
        <w:t>);</w:t>
      </w:r>
    </w:p>
    <w:p w:rsidR="002C0992" w:rsidRDefault="002C0992" w:rsidP="002C0992">
      <w:pPr>
        <w:pStyle w:val="indent1Char"/>
        <w:tabs>
          <w:tab w:val="left" w:pos="1134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</w:pPr>
    </w:p>
    <w:p w:rsidR="002C0992" w:rsidRDefault="002C0992" w:rsidP="002C0992">
      <w:pPr>
        <w:pStyle w:val="indent1Char"/>
        <w:tabs>
          <w:tab w:val="left" w:pos="1134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</w:pPr>
    </w:p>
    <w:p w:rsidR="002C0992" w:rsidRDefault="002C0992" w:rsidP="002C0992">
      <w:pPr>
        <w:pStyle w:val="indent1Char"/>
        <w:tabs>
          <w:tab w:val="left" w:pos="1134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</w:pPr>
    </w:p>
    <w:p w:rsidR="002C0992" w:rsidRDefault="002C0992" w:rsidP="002C0992">
      <w:pPr>
        <w:pStyle w:val="indent1Char"/>
        <w:tabs>
          <w:tab w:val="left" w:pos="1134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</w:pPr>
    </w:p>
    <w:p w:rsidR="002C0992" w:rsidRDefault="002C0992" w:rsidP="002C0992">
      <w:pPr>
        <w:pStyle w:val="indent1Char"/>
        <w:tabs>
          <w:tab w:val="left" w:pos="1134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spacing w:after="240"/>
      </w:pPr>
      <w:r>
        <w:t>(b)</w:t>
      </w:r>
      <w:r>
        <w:tab/>
        <w:t xml:space="preserve">the coordinates of the point where </w:t>
      </w:r>
      <w:r>
        <w:rPr>
          <w:i/>
          <w:iCs/>
        </w:rPr>
        <w:t xml:space="preserve">C </w:t>
      </w:r>
      <w:r>
        <w:t>cuts the</w:t>
      </w:r>
      <w:r>
        <w:rPr>
          <w:i/>
          <w:iCs/>
        </w:rPr>
        <w:t xml:space="preserve"> x</w:t>
      </w:r>
      <w:r>
        <w:t>-axis.</w:t>
      </w:r>
    </w:p>
    <w:p w:rsidR="002C0992" w:rsidRDefault="002C0992" w:rsidP="002C0992">
      <w:pPr>
        <w:pStyle w:val="mark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</w:pPr>
    </w:p>
    <w:p w:rsidR="002C0992" w:rsidRDefault="002C0992" w:rsidP="002C0992">
      <w:pPr>
        <w:pStyle w:val="mark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</w:pPr>
    </w:p>
    <w:p w:rsidR="002C0992" w:rsidRDefault="002C0992" w:rsidP="002C0992">
      <w:pPr>
        <w:pStyle w:val="mark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</w:pPr>
    </w:p>
    <w:p w:rsidR="002C0992" w:rsidRDefault="002C0992" w:rsidP="002C0992">
      <w:pPr>
        <w:pStyle w:val="mark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</w:pPr>
    </w:p>
    <w:p w:rsidR="002C0992" w:rsidRDefault="002C0992" w:rsidP="002C0992">
      <w:pPr>
        <w:pStyle w:val="mark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</w:pPr>
    </w:p>
    <w:p w:rsidR="002C0992" w:rsidRDefault="002C0992" w:rsidP="002C0992">
      <w:pPr>
        <w:pStyle w:val="mark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</w:pPr>
    </w:p>
    <w:p w:rsidR="002C0992" w:rsidRDefault="002C0992" w:rsidP="002C0992">
      <w:pPr>
        <w:pStyle w:val="mark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</w:pPr>
    </w:p>
    <w:p w:rsidR="002C0992" w:rsidRDefault="002C0992" w:rsidP="002C0992">
      <w:pPr>
        <w:pStyle w:val="mark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</w:pPr>
    </w:p>
    <w:p w:rsidR="002C0992" w:rsidRDefault="002C0992" w:rsidP="002C0992">
      <w:pPr>
        <w:pStyle w:val="mark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</w:pPr>
    </w:p>
    <w:p w:rsidR="002C0992" w:rsidRDefault="002C0992" w:rsidP="002C0992">
      <w:pPr>
        <w:pStyle w:val="mark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</w:pPr>
    </w:p>
    <w:p w:rsidR="002C0992" w:rsidRDefault="002C0992" w:rsidP="002C0992">
      <w:pPr>
        <w:pStyle w:val="mark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</w:pPr>
    </w:p>
    <w:p w:rsidR="002C0992" w:rsidRDefault="002C0992" w:rsidP="002C0992">
      <w:pPr>
        <w:pStyle w:val="mark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</w:pPr>
    </w:p>
    <w:p w:rsidR="002C0992" w:rsidRDefault="002C0992" w:rsidP="002C0992">
      <w:pPr>
        <w:pStyle w:val="mark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</w:pPr>
    </w:p>
    <w:p w:rsidR="002C0992" w:rsidRDefault="002C0992" w:rsidP="002C0992">
      <w:pPr>
        <w:pStyle w:val="mark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</w:pPr>
    </w:p>
    <w:p w:rsidR="002C0992" w:rsidRDefault="002C0992" w:rsidP="002C0992">
      <w:pPr>
        <w:pStyle w:val="mark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</w:pPr>
    </w:p>
    <w:p w:rsidR="002C0992" w:rsidRDefault="002C0992" w:rsidP="002C0992">
      <w:pPr>
        <w:pStyle w:val="mark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</w:pPr>
    </w:p>
    <w:p w:rsidR="002C0992" w:rsidRDefault="002C0992" w:rsidP="002C0992">
      <w:pPr>
        <w:pStyle w:val="mark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</w:pPr>
    </w:p>
    <w:p w:rsidR="002830D5" w:rsidRDefault="002830D5" w:rsidP="00836858">
      <w:pPr>
        <w:pStyle w:val="question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spacing w:after="240"/>
      </w:pPr>
      <w:r>
        <w:rPr>
          <w:b/>
          <w:bCs/>
        </w:rPr>
        <w:tab/>
      </w:r>
    </w:p>
    <w:p w:rsidR="003243B3" w:rsidRDefault="003243B3" w:rsidP="002C49B1">
      <w:pPr>
        <w:pStyle w:val="questionCharCharChar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ind w:left="0" w:firstLine="0"/>
      </w:pPr>
    </w:p>
    <w:sectPr w:rsidR="003243B3" w:rsidSect="00706F40">
      <w:footerReference w:type="default" r:id="rId14"/>
      <w:pgSz w:w="11952" w:h="16848"/>
      <w:pgMar w:top="1134" w:right="1134" w:bottom="1134" w:left="1134" w:header="720" w:footer="720" w:gutter="0"/>
      <w:cols w:space="720"/>
      <w:noEndnote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78032E" w:rsidRDefault="0078032E">
      <w:pPr>
        <w:spacing w:after="0"/>
      </w:pPr>
      <w:r>
        <w:separator/>
      </w:r>
    </w:p>
  </w:endnote>
  <w:endnote w:type="continuationSeparator" w:id="0">
    <w:p w:rsidR="0078032E" w:rsidRDefault="0078032E">
      <w:pPr>
        <w:spacing w:after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SimSun">
    <w:altName w:val="宋体"/>
    <w:panose1 w:val="00000000000000000000"/>
    <w:charset w:val="86"/>
    <w:family w:val="auto"/>
    <w:notTrueType/>
    <w:pitch w:val="variable"/>
    <w:sig w:usb0="00000001" w:usb1="080E0000" w:usb2="00000010" w:usb3="00000000" w:csb0="00040000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auto"/>
    <w:pitch w:val="variable"/>
    <w:sig w:usb0="00000003" w:usb1="00000000" w:usb2="00000000" w:usb3="00000000" w:csb0="00000001" w:csb1="00000000"/>
  </w:font>
  <w:font w:name="ＭＳ ゴシック">
    <w:panose1 w:val="00000000000000000000"/>
    <w:charset w:val="80"/>
    <w:family w:val="modern"/>
    <w:notTrueType/>
    <w:pitch w:val="fixed"/>
    <w:sig w:usb0="00000001" w:usb1="08070000" w:usb2="00000010" w:usb3="00000000" w:csb0="00020000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panose1 w:val="00000000000000000000"/>
    <w:charset w:val="80"/>
    <w:family w:val="roman"/>
    <w:notTrueType/>
    <w:pitch w:val="fixed"/>
    <w:sig w:usb0="00000001" w:usb1="08070000" w:usb2="00000010" w:usb3="00000000" w:csb0="00020000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footer1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C49B1" w:rsidRDefault="002C49B1">
    <w:pPr>
      <w:pStyle w:val="Normal0"/>
      <w:tabs>
        <w:tab w:val="right" w:pos="9684"/>
      </w:tabs>
      <w:rPr>
        <w:rFonts w:cs="Times New Roman"/>
        <w:i/>
        <w:iCs/>
        <w:sz w:val="18"/>
        <w:szCs w:val="18"/>
      </w:rPr>
    </w:pPr>
    <w:r>
      <w:rPr>
        <w:i/>
        <w:iCs/>
        <w:sz w:val="18"/>
        <w:szCs w:val="18"/>
      </w:rPr>
      <w:t xml:space="preserve">      </w:t>
    </w:r>
    <w:r>
      <w:rPr>
        <w:i/>
        <w:iCs/>
        <w:sz w:val="18"/>
        <w:szCs w:val="18"/>
      </w:rPr>
      <w:tab/>
    </w:r>
    <w:r w:rsidR="00706F40">
      <w:rPr>
        <w:i/>
        <w:iCs/>
        <w:sz w:val="18"/>
        <w:szCs w:val="18"/>
      </w:rPr>
      <w:fldChar w:fldCharType="begin"/>
    </w:r>
    <w:r>
      <w:rPr>
        <w:i/>
        <w:iCs/>
        <w:sz w:val="18"/>
        <w:szCs w:val="18"/>
      </w:rPr>
      <w:instrText xml:space="preserve">PAGE </w:instrText>
    </w:r>
    <w:r w:rsidR="00706F40">
      <w:rPr>
        <w:i/>
        <w:iCs/>
        <w:sz w:val="18"/>
        <w:szCs w:val="18"/>
      </w:rPr>
      <w:fldChar w:fldCharType="separate"/>
    </w:r>
    <w:r w:rsidR="00ED7CBB">
      <w:rPr>
        <w:i/>
        <w:iCs/>
        <w:noProof/>
        <w:sz w:val="18"/>
        <w:szCs w:val="18"/>
      </w:rPr>
      <w:t>1</w:t>
    </w:r>
    <w:r w:rsidR="00706F40">
      <w:rPr>
        <w:i/>
        <w:iCs/>
        <w:sz w:val="18"/>
        <w:szCs w:val="18"/>
      </w:rPr>
      <w:fldChar w:fldCharType="end"/>
    </w:r>
  </w:p>
</w:ftr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78032E" w:rsidRDefault="0078032E">
      <w:pPr>
        <w:spacing w:after="0"/>
      </w:pPr>
      <w:r>
        <w:separator/>
      </w:r>
    </w:p>
  </w:footnote>
  <w:footnote w:type="continuationSeparator" w:id="0">
    <w:p w:rsidR="0078032E" w:rsidRDefault="0078032E">
      <w:pPr>
        <w:spacing w:after="0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5D97F0B"/>
    <w:multiLevelType w:val="hybridMultilevel"/>
    <w:tmpl w:val="ACBAEB72"/>
    <w:lvl w:ilvl="0" w:tplc="E9CCCBB6">
      <w:start w:val="2"/>
      <w:numFmt w:val="lowerLetter"/>
      <w:lvlText w:val="(%1)"/>
      <w:lvlJc w:val="left"/>
      <w:pPr>
        <w:ind w:left="927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">
    <w:nsid w:val="3CC04E22"/>
    <w:multiLevelType w:val="hybridMultilevel"/>
    <w:tmpl w:val="10AAC7A6"/>
    <w:lvl w:ilvl="0" w:tplc="DA382F68">
      <w:start w:val="1"/>
      <w:numFmt w:val="lowerLetter"/>
      <w:lvlText w:val="(%1)"/>
      <w:lvlJc w:val="left"/>
      <w:pPr>
        <w:ind w:left="1137" w:hanging="57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proofState w:spelling="clean" w:grammar="clean"/>
  <w:defaultTabStop w:val="1134"/>
  <w:doNotHyphenateCaps/>
  <w:drawingGridHorizontalSpacing w:val="120"/>
  <w:drawingGridVerticalSpacing w:val="120"/>
  <w:displayHorizontalDrawingGridEvery w:val="0"/>
  <w:displayVerticalDrawingGridEvery w:val="3"/>
  <w:doNotUseMarginsForDrawingGridOrigin/>
  <w:doNotShadeFormData/>
  <w:characterSpacingControl w:val="compressPunctuation"/>
  <w:doNotValidateAgainstSchema/>
  <w:doNotDemarcateInvalidXml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10E6A"/>
    <w:rsid w:val="00063B80"/>
    <w:rsid w:val="000E3D6C"/>
    <w:rsid w:val="00150B90"/>
    <w:rsid w:val="00172443"/>
    <w:rsid w:val="002830D5"/>
    <w:rsid w:val="002C0992"/>
    <w:rsid w:val="002C49B1"/>
    <w:rsid w:val="003243B3"/>
    <w:rsid w:val="00342CFD"/>
    <w:rsid w:val="003C7917"/>
    <w:rsid w:val="00430B67"/>
    <w:rsid w:val="004E06E2"/>
    <w:rsid w:val="005B2D3B"/>
    <w:rsid w:val="00706F40"/>
    <w:rsid w:val="0078032E"/>
    <w:rsid w:val="007A2C7A"/>
    <w:rsid w:val="008016F0"/>
    <w:rsid w:val="00836858"/>
    <w:rsid w:val="00A22DE1"/>
    <w:rsid w:val="00B66FF2"/>
    <w:rsid w:val="00BA38CF"/>
    <w:rsid w:val="00C55FB7"/>
    <w:rsid w:val="00C82E0D"/>
    <w:rsid w:val="00CE5AF7"/>
    <w:rsid w:val="00CF3AE8"/>
    <w:rsid w:val="00D7243A"/>
    <w:rsid w:val="00DC163F"/>
    <w:rsid w:val="00E10E6A"/>
    <w:rsid w:val="00E71A53"/>
    <w:rsid w:val="00ED7CBB"/>
    <w:rsid w:val="00FD0D7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SimSu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nhideWhenUsed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06F40"/>
    <w:pPr>
      <w:widowControl w:val="0"/>
      <w:autoSpaceDE w:val="0"/>
      <w:autoSpaceDN w:val="0"/>
      <w:adjustRightInd w:val="0"/>
      <w:spacing w:after="240"/>
    </w:pPr>
    <w:rPr>
      <w:sz w:val="22"/>
      <w:szCs w:val="22"/>
      <w:lang w:val="en-GB" w:eastAsia="zh-C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Normal0">
    <w:name w:val="[Normal]"/>
    <w:uiPriority w:val="99"/>
    <w:rsid w:val="00706F40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  <w:lang w:val="en-GB" w:eastAsia="zh-CN"/>
    </w:rPr>
  </w:style>
  <w:style w:type="paragraph" w:customStyle="1" w:styleId="questionCharCharChar">
    <w:name w:val="question Char Char Char"/>
    <w:basedOn w:val="Normal0"/>
    <w:uiPriority w:val="99"/>
    <w:rsid w:val="00706F40"/>
    <w:pPr>
      <w:spacing w:before="240"/>
      <w:ind w:left="567" w:right="567" w:hanging="567"/>
    </w:pPr>
    <w:rPr>
      <w:rFonts w:ascii="Times New Roman" w:hAnsi="Times New Roman" w:cs="Times New Roman"/>
      <w:sz w:val="22"/>
      <w:szCs w:val="22"/>
    </w:rPr>
  </w:style>
  <w:style w:type="paragraph" w:customStyle="1" w:styleId="question">
    <w:name w:val="question"/>
    <w:basedOn w:val="Normal0"/>
    <w:uiPriority w:val="99"/>
    <w:rsid w:val="00706F40"/>
    <w:pPr>
      <w:spacing w:before="240"/>
      <w:ind w:left="567" w:right="567" w:hanging="567"/>
    </w:pPr>
    <w:rPr>
      <w:rFonts w:ascii="Times New Roman" w:hAnsi="Times New Roman" w:cs="Times New Roman"/>
      <w:sz w:val="22"/>
      <w:szCs w:val="22"/>
    </w:rPr>
  </w:style>
  <w:style w:type="paragraph" w:customStyle="1" w:styleId="Box">
    <w:name w:val="Box"/>
    <w:basedOn w:val="question"/>
    <w:uiPriority w:val="99"/>
    <w:rsid w:val="00706F40"/>
    <w:pPr>
      <w:spacing w:before="60" w:after="60"/>
      <w:ind w:left="0" w:right="0" w:firstLine="0"/>
      <w:jc w:val="center"/>
    </w:pPr>
  </w:style>
  <w:style w:type="paragraph" w:customStyle="1" w:styleId="questiona">
    <w:name w:val="question(a)"/>
    <w:basedOn w:val="question"/>
    <w:uiPriority w:val="99"/>
    <w:rsid w:val="00706F40"/>
    <w:pPr>
      <w:tabs>
        <w:tab w:val="left" w:pos="567"/>
      </w:tabs>
      <w:ind w:left="1134" w:hanging="1134"/>
    </w:pPr>
  </w:style>
  <w:style w:type="paragraph" w:customStyle="1" w:styleId="mark">
    <w:name w:val="mark"/>
    <w:basedOn w:val="Normal0"/>
    <w:uiPriority w:val="99"/>
    <w:rsid w:val="00706F40"/>
    <w:pPr>
      <w:jc w:val="right"/>
    </w:pPr>
    <w:rPr>
      <w:rFonts w:ascii="Times New Roman" w:hAnsi="Times New Roman" w:cs="Times New Roman"/>
      <w:b/>
      <w:bCs/>
      <w:sz w:val="20"/>
      <w:szCs w:val="20"/>
    </w:rPr>
  </w:style>
  <w:style w:type="paragraph" w:customStyle="1" w:styleId="indent1">
    <w:name w:val="indent1"/>
    <w:basedOn w:val="Normal0"/>
    <w:uiPriority w:val="99"/>
    <w:rsid w:val="00706F40"/>
    <w:pPr>
      <w:spacing w:before="240"/>
      <w:ind w:left="1134" w:right="567" w:hanging="567"/>
    </w:pPr>
    <w:rPr>
      <w:rFonts w:ascii="Times New Roman" w:hAnsi="Times New Roman" w:cs="Times New Roman"/>
      <w:sz w:val="22"/>
      <w:szCs w:val="22"/>
    </w:rPr>
  </w:style>
  <w:style w:type="paragraph" w:customStyle="1" w:styleId="indent1a">
    <w:name w:val="indent1(a)"/>
    <w:basedOn w:val="indent1"/>
    <w:uiPriority w:val="99"/>
    <w:rsid w:val="00706F40"/>
    <w:pPr>
      <w:tabs>
        <w:tab w:val="left" w:pos="1134"/>
      </w:tabs>
      <w:ind w:left="1701" w:hanging="1134"/>
    </w:pPr>
  </w:style>
  <w:style w:type="paragraph" w:customStyle="1" w:styleId="questionCharCharCharCharCharCharChar">
    <w:name w:val="question Char Char Char Char Char Char Char"/>
    <w:basedOn w:val="Normal0"/>
    <w:uiPriority w:val="99"/>
    <w:rsid w:val="00706F40"/>
    <w:pPr>
      <w:spacing w:before="240"/>
      <w:ind w:left="567" w:right="567" w:hanging="567"/>
    </w:pPr>
    <w:rPr>
      <w:rFonts w:ascii="Times New Roman" w:hAnsi="Times New Roman" w:cs="Times New Roman"/>
      <w:sz w:val="22"/>
      <w:szCs w:val="22"/>
    </w:rPr>
  </w:style>
  <w:style w:type="paragraph" w:customStyle="1" w:styleId="questionChar">
    <w:name w:val="question Char"/>
    <w:basedOn w:val="Normal0"/>
    <w:uiPriority w:val="99"/>
    <w:rsid w:val="00706F40"/>
    <w:pPr>
      <w:spacing w:before="240"/>
      <w:ind w:left="567" w:right="567" w:hanging="567"/>
    </w:pPr>
    <w:rPr>
      <w:rFonts w:ascii="Times New Roman" w:hAnsi="Times New Roman" w:cs="Times New Roman"/>
      <w:sz w:val="22"/>
      <w:szCs w:val="22"/>
    </w:rPr>
  </w:style>
  <w:style w:type="paragraph" w:customStyle="1" w:styleId="graph">
    <w:name w:val="graph"/>
    <w:basedOn w:val="Normal"/>
    <w:uiPriority w:val="99"/>
    <w:rsid w:val="00706F40"/>
    <w:pPr>
      <w:spacing w:before="240" w:after="0"/>
      <w:jc w:val="center"/>
    </w:pPr>
  </w:style>
  <w:style w:type="paragraph" w:customStyle="1" w:styleId="indent2">
    <w:name w:val="indent2"/>
    <w:basedOn w:val="Normal0"/>
    <w:uiPriority w:val="99"/>
    <w:rsid w:val="00706F40"/>
    <w:pPr>
      <w:spacing w:before="240"/>
      <w:ind w:left="1701" w:right="567" w:hanging="567"/>
    </w:pPr>
    <w:rPr>
      <w:rFonts w:ascii="Times New Roman" w:hAnsi="Times New Roman" w:cs="Times New Roman"/>
      <w:sz w:val="22"/>
      <w:szCs w:val="22"/>
    </w:rPr>
  </w:style>
  <w:style w:type="paragraph" w:customStyle="1" w:styleId="indent3">
    <w:name w:val="indent3"/>
    <w:basedOn w:val="indent2"/>
    <w:uiPriority w:val="99"/>
    <w:rsid w:val="00706F40"/>
    <w:pPr>
      <w:ind w:left="2268"/>
    </w:pPr>
  </w:style>
  <w:style w:type="paragraph" w:customStyle="1" w:styleId="questionCharChar">
    <w:name w:val="question Char Char"/>
    <w:basedOn w:val="Normal0"/>
    <w:uiPriority w:val="99"/>
    <w:rsid w:val="00706F40"/>
    <w:pPr>
      <w:spacing w:before="240"/>
      <w:ind w:left="567" w:right="567" w:hanging="567"/>
    </w:pPr>
    <w:rPr>
      <w:rFonts w:ascii="Times New Roman" w:hAnsi="Times New Roman" w:cs="Times New Roman"/>
      <w:sz w:val="22"/>
      <w:szCs w:val="22"/>
    </w:rPr>
  </w:style>
  <w:style w:type="paragraph" w:customStyle="1" w:styleId="indent1Char">
    <w:name w:val="indent1 Char"/>
    <w:basedOn w:val="Normal0"/>
    <w:uiPriority w:val="99"/>
    <w:rsid w:val="00706F40"/>
    <w:pPr>
      <w:spacing w:before="240"/>
      <w:ind w:left="1134" w:right="567" w:hanging="567"/>
    </w:pPr>
    <w:rPr>
      <w:rFonts w:ascii="Times New Roman" w:hAnsi="Times New Roman" w:cs="Times New Roman"/>
      <w:sz w:val="22"/>
      <w:szCs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66FF2"/>
    <w:pPr>
      <w:spacing w:after="0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66FF2"/>
    <w:rPr>
      <w:rFonts w:ascii="Tahoma" w:hAnsi="Tahoma" w:cs="Tahoma"/>
      <w:sz w:val="16"/>
      <w:szCs w:val="16"/>
      <w:lang w:val="en-GB" w:eastAsia="zh-CN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SimSu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nhideWhenUsed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06F40"/>
    <w:pPr>
      <w:widowControl w:val="0"/>
      <w:autoSpaceDE w:val="0"/>
      <w:autoSpaceDN w:val="0"/>
      <w:adjustRightInd w:val="0"/>
      <w:spacing w:after="240"/>
    </w:pPr>
    <w:rPr>
      <w:sz w:val="22"/>
      <w:szCs w:val="22"/>
      <w:lang w:val="en-GB" w:eastAsia="zh-C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Normal0">
    <w:name w:val="[Normal]"/>
    <w:uiPriority w:val="99"/>
    <w:rsid w:val="00706F40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  <w:lang w:val="en-GB" w:eastAsia="zh-CN"/>
    </w:rPr>
  </w:style>
  <w:style w:type="paragraph" w:customStyle="1" w:styleId="questionCharCharChar">
    <w:name w:val="question Char Char Char"/>
    <w:basedOn w:val="Normal0"/>
    <w:uiPriority w:val="99"/>
    <w:rsid w:val="00706F40"/>
    <w:pPr>
      <w:spacing w:before="240"/>
      <w:ind w:left="567" w:right="567" w:hanging="567"/>
    </w:pPr>
    <w:rPr>
      <w:rFonts w:ascii="Times New Roman" w:hAnsi="Times New Roman" w:cs="Times New Roman"/>
      <w:sz w:val="22"/>
      <w:szCs w:val="22"/>
    </w:rPr>
  </w:style>
  <w:style w:type="paragraph" w:customStyle="1" w:styleId="question">
    <w:name w:val="question"/>
    <w:basedOn w:val="Normal0"/>
    <w:uiPriority w:val="99"/>
    <w:rsid w:val="00706F40"/>
    <w:pPr>
      <w:spacing w:before="240"/>
      <w:ind w:left="567" w:right="567" w:hanging="567"/>
    </w:pPr>
    <w:rPr>
      <w:rFonts w:ascii="Times New Roman" w:hAnsi="Times New Roman" w:cs="Times New Roman"/>
      <w:sz w:val="22"/>
      <w:szCs w:val="22"/>
    </w:rPr>
  </w:style>
  <w:style w:type="paragraph" w:customStyle="1" w:styleId="Box">
    <w:name w:val="Box"/>
    <w:basedOn w:val="question"/>
    <w:uiPriority w:val="99"/>
    <w:rsid w:val="00706F40"/>
    <w:pPr>
      <w:spacing w:before="60" w:after="60"/>
      <w:ind w:left="0" w:right="0" w:firstLine="0"/>
      <w:jc w:val="center"/>
    </w:pPr>
  </w:style>
  <w:style w:type="paragraph" w:customStyle="1" w:styleId="questiona">
    <w:name w:val="question(a)"/>
    <w:basedOn w:val="question"/>
    <w:uiPriority w:val="99"/>
    <w:rsid w:val="00706F40"/>
    <w:pPr>
      <w:tabs>
        <w:tab w:val="left" w:pos="567"/>
      </w:tabs>
      <w:ind w:left="1134" w:hanging="1134"/>
    </w:pPr>
  </w:style>
  <w:style w:type="paragraph" w:customStyle="1" w:styleId="mark">
    <w:name w:val="mark"/>
    <w:basedOn w:val="Normal0"/>
    <w:uiPriority w:val="99"/>
    <w:rsid w:val="00706F40"/>
    <w:pPr>
      <w:jc w:val="right"/>
    </w:pPr>
    <w:rPr>
      <w:rFonts w:ascii="Times New Roman" w:hAnsi="Times New Roman" w:cs="Times New Roman"/>
      <w:b/>
      <w:bCs/>
      <w:sz w:val="20"/>
      <w:szCs w:val="20"/>
    </w:rPr>
  </w:style>
  <w:style w:type="paragraph" w:customStyle="1" w:styleId="indent1">
    <w:name w:val="indent1"/>
    <w:basedOn w:val="Normal0"/>
    <w:uiPriority w:val="99"/>
    <w:rsid w:val="00706F40"/>
    <w:pPr>
      <w:spacing w:before="240"/>
      <w:ind w:left="1134" w:right="567" w:hanging="567"/>
    </w:pPr>
    <w:rPr>
      <w:rFonts w:ascii="Times New Roman" w:hAnsi="Times New Roman" w:cs="Times New Roman"/>
      <w:sz w:val="22"/>
      <w:szCs w:val="22"/>
    </w:rPr>
  </w:style>
  <w:style w:type="paragraph" w:customStyle="1" w:styleId="indent1a">
    <w:name w:val="indent1(a)"/>
    <w:basedOn w:val="indent1"/>
    <w:uiPriority w:val="99"/>
    <w:rsid w:val="00706F40"/>
    <w:pPr>
      <w:tabs>
        <w:tab w:val="left" w:pos="1134"/>
      </w:tabs>
      <w:ind w:left="1701" w:hanging="1134"/>
    </w:pPr>
  </w:style>
  <w:style w:type="paragraph" w:customStyle="1" w:styleId="questionCharCharCharCharCharCharChar">
    <w:name w:val="question Char Char Char Char Char Char Char"/>
    <w:basedOn w:val="Normal0"/>
    <w:uiPriority w:val="99"/>
    <w:rsid w:val="00706F40"/>
    <w:pPr>
      <w:spacing w:before="240"/>
      <w:ind w:left="567" w:right="567" w:hanging="567"/>
    </w:pPr>
    <w:rPr>
      <w:rFonts w:ascii="Times New Roman" w:hAnsi="Times New Roman" w:cs="Times New Roman"/>
      <w:sz w:val="22"/>
      <w:szCs w:val="22"/>
    </w:rPr>
  </w:style>
  <w:style w:type="paragraph" w:customStyle="1" w:styleId="questionChar">
    <w:name w:val="question Char"/>
    <w:basedOn w:val="Normal0"/>
    <w:uiPriority w:val="99"/>
    <w:rsid w:val="00706F40"/>
    <w:pPr>
      <w:spacing w:before="240"/>
      <w:ind w:left="567" w:right="567" w:hanging="567"/>
    </w:pPr>
    <w:rPr>
      <w:rFonts w:ascii="Times New Roman" w:hAnsi="Times New Roman" w:cs="Times New Roman"/>
      <w:sz w:val="22"/>
      <w:szCs w:val="22"/>
    </w:rPr>
  </w:style>
  <w:style w:type="paragraph" w:customStyle="1" w:styleId="graph">
    <w:name w:val="graph"/>
    <w:basedOn w:val="Normal"/>
    <w:uiPriority w:val="99"/>
    <w:rsid w:val="00706F40"/>
    <w:pPr>
      <w:spacing w:before="240" w:after="0"/>
      <w:jc w:val="center"/>
    </w:pPr>
  </w:style>
  <w:style w:type="paragraph" w:customStyle="1" w:styleId="indent2">
    <w:name w:val="indent2"/>
    <w:basedOn w:val="Normal0"/>
    <w:uiPriority w:val="99"/>
    <w:rsid w:val="00706F40"/>
    <w:pPr>
      <w:spacing w:before="240"/>
      <w:ind w:left="1701" w:right="567" w:hanging="567"/>
    </w:pPr>
    <w:rPr>
      <w:rFonts w:ascii="Times New Roman" w:hAnsi="Times New Roman" w:cs="Times New Roman"/>
      <w:sz w:val="22"/>
      <w:szCs w:val="22"/>
    </w:rPr>
  </w:style>
  <w:style w:type="paragraph" w:customStyle="1" w:styleId="indent3">
    <w:name w:val="indent3"/>
    <w:basedOn w:val="indent2"/>
    <w:uiPriority w:val="99"/>
    <w:rsid w:val="00706F40"/>
    <w:pPr>
      <w:ind w:left="2268"/>
    </w:pPr>
  </w:style>
  <w:style w:type="paragraph" w:customStyle="1" w:styleId="questionCharChar">
    <w:name w:val="question Char Char"/>
    <w:basedOn w:val="Normal0"/>
    <w:uiPriority w:val="99"/>
    <w:rsid w:val="00706F40"/>
    <w:pPr>
      <w:spacing w:before="240"/>
      <w:ind w:left="567" w:right="567" w:hanging="567"/>
    </w:pPr>
    <w:rPr>
      <w:rFonts w:ascii="Times New Roman" w:hAnsi="Times New Roman" w:cs="Times New Roman"/>
      <w:sz w:val="22"/>
      <w:szCs w:val="22"/>
    </w:rPr>
  </w:style>
  <w:style w:type="paragraph" w:customStyle="1" w:styleId="indent1Char">
    <w:name w:val="indent1 Char"/>
    <w:basedOn w:val="Normal0"/>
    <w:uiPriority w:val="99"/>
    <w:rsid w:val="00706F40"/>
    <w:pPr>
      <w:spacing w:before="240"/>
      <w:ind w:left="1134" w:right="567" w:hanging="567"/>
    </w:pPr>
    <w:rPr>
      <w:rFonts w:ascii="Times New Roman" w:hAnsi="Times New Roman" w:cs="Times New Roman"/>
      <w:sz w:val="22"/>
      <w:szCs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66FF2"/>
    <w:pPr>
      <w:spacing w:after="0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66FF2"/>
    <w:rPr>
      <w:rFonts w:ascii="Tahoma" w:hAnsi="Tahoma" w:cs="Tahoma"/>
      <w:sz w:val="16"/>
      <w:szCs w:val="16"/>
      <w:lang w:val="en-GB" w:eastAsia="zh-C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  <w:doNotSaveAsSingleFile/>
</w:webSettings>
</file>

<file path=word/_rels/document.xml.rels><?xml version="1.0" encoding="UTF-8" standalone="yes"?>
<Relationships xmlns="http://schemas.openxmlformats.org/package/2006/relationships"><Relationship Id="rId11" Type="http://schemas.openxmlformats.org/officeDocument/2006/relationships/oleObject" Target="embeddings/oleObject1.bin"/><Relationship Id="rId12" Type="http://schemas.openxmlformats.org/officeDocument/2006/relationships/image" Target="media/image3.wmf"/><Relationship Id="rId13" Type="http://schemas.openxmlformats.org/officeDocument/2006/relationships/image" Target="media/image4.wmf"/><Relationship Id="rId14" Type="http://schemas.openxmlformats.org/officeDocument/2006/relationships/footer" Target="footer1.xml"/><Relationship Id="rId15" Type="http://schemas.openxmlformats.org/officeDocument/2006/relationships/fontTable" Target="fontTable.xml"/><Relationship Id="rId16" Type="http://schemas.openxmlformats.org/officeDocument/2006/relationships/theme" Target="theme/theme1.xml"/><Relationship Id="rId1" Type="http://schemas.openxmlformats.org/officeDocument/2006/relationships/customXml" Target="../customXml/item1.xml"/><Relationship Id="rId2" Type="http://schemas.openxmlformats.org/officeDocument/2006/relationships/numbering" Target="numbering.xml"/><Relationship Id="rId3" Type="http://schemas.openxmlformats.org/officeDocument/2006/relationships/styles" Target="styles.xml"/><Relationship Id="rId4" Type="http://schemas.microsoft.com/office/2007/relationships/stylesWithEffects" Target="stylesWithEffects.xml"/><Relationship Id="rId5" Type="http://schemas.openxmlformats.org/officeDocument/2006/relationships/settings" Target="settings.xml"/><Relationship Id="rId6" Type="http://schemas.openxmlformats.org/officeDocument/2006/relationships/webSettings" Target="webSettings.xml"/><Relationship Id="rId7" Type="http://schemas.openxmlformats.org/officeDocument/2006/relationships/footnotes" Target="footnotes.xml"/><Relationship Id="rId8" Type="http://schemas.openxmlformats.org/officeDocument/2006/relationships/endnotes" Target="endnotes.xml"/><Relationship Id="rId9" Type="http://schemas.openxmlformats.org/officeDocument/2006/relationships/image" Target="media/image1.wmf"/><Relationship Id="rId10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B0455EF-743A-F240-B5A7-1612AAE065F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99</Words>
  <Characters>567</Characters>
  <Application>Microsoft Macintosh Word</Application>
  <DocSecurity>0</DocSecurity>
  <Lines>4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Grade  11  SL1  Test  2</vt:lpstr>
    </vt:vector>
  </TitlesOfParts>
  <Company>International School of Stavanger</Company>
  <LinksUpToDate>false</LinksUpToDate>
  <CharactersWithSpaces>66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Grade  11  SL1  Test  2</dc:title>
  <dc:subject/>
  <dc:creator>Richard Anthony Henry</dc:creator>
  <cp:keywords/>
  <dc:description/>
  <cp:lastModifiedBy>Jason Howes</cp:lastModifiedBy>
  <cp:revision>2</cp:revision>
  <cp:lastPrinted>2008-12-07T14:09:00Z</cp:lastPrinted>
  <dcterms:created xsi:type="dcterms:W3CDTF">2011-11-30T14:56:00Z</dcterms:created>
  <dcterms:modified xsi:type="dcterms:W3CDTF">2011-11-30T14:56:00Z</dcterms:modified>
</cp:coreProperties>
</file>